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AA24E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3328474" r:id="rId7"/>
        </w:object>
      </w:r>
      <w:r>
        <w:tab/>
      </w:r>
      <w:r w:rsidR="00AA24E3">
        <w:fldChar w:fldCharType="begin"/>
      </w:r>
      <w:r w:rsidR="00470E4F">
        <w:instrText xml:space="preserve"> MACROBUTTON MTPlaceRef \* MERGEFORMAT </w:instrText>
      </w:r>
      <w:r w:rsidR="00AA24E3">
        <w:fldChar w:fldCharType="begin"/>
      </w:r>
      <w:r w:rsidR="00470E4F">
        <w:instrText xml:space="preserve"> SEQ MTEqn \h \* MERGEFORMAT </w:instrText>
      </w:r>
      <w:r w:rsidR="00AA24E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9A14F5">
          <w:rPr>
            <w:noProof/>
          </w:rPr>
          <w:instrText>1</w:instrText>
        </w:r>
      </w:fldSimple>
      <w:r w:rsidR="00470E4F">
        <w:instrText>)</w:instrText>
      </w:r>
      <w:bookmarkEnd w:id="0"/>
      <w:r w:rsidR="00AA24E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3328475" r:id="rId9"/>
        </w:object>
      </w:r>
      <w:r>
        <w:tab/>
      </w:r>
      <w:r w:rsidR="00AA24E3">
        <w:fldChar w:fldCharType="begin"/>
      </w:r>
      <w:r w:rsidR="00470E4F">
        <w:instrText xml:space="preserve"> MACROBUTTON MTPlaceRef \* MERGEFORMAT </w:instrText>
      </w:r>
      <w:r w:rsidR="00AA24E3">
        <w:fldChar w:fldCharType="begin"/>
      </w:r>
      <w:r w:rsidR="00470E4F">
        <w:instrText xml:space="preserve"> SEQ MTEqn \h \* MERGEFORMAT </w:instrText>
      </w:r>
      <w:r w:rsidR="00AA24E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9A14F5">
          <w:rPr>
            <w:noProof/>
          </w:rPr>
          <w:instrText>2</w:instrText>
        </w:r>
      </w:fldSimple>
      <w:r w:rsidR="00470E4F">
        <w:instrText>)</w:instrText>
      </w:r>
      <w:bookmarkEnd w:id="1"/>
      <w:r w:rsidR="00AA24E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3328476" r:id="rId1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</w:instrText>
        </w:r>
      </w:fldSimple>
      <w:r>
        <w:instrText>)</w:instrText>
      </w:r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3328477" r:id="rId1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" w:name="ZEqnNum69870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</w:instrText>
        </w:r>
      </w:fldSimple>
      <w:r>
        <w:instrText>)</w:instrText>
      </w:r>
      <w:bookmarkEnd w:id="2"/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3328478" r:id="rId1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5</w:instrText>
        </w:r>
      </w:fldSimple>
      <w:r>
        <w:instrText>)</w:instrText>
      </w:r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3328479" r:id="rId17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" w:name="ZEqnNum735098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6</w:instrText>
        </w:r>
      </w:fldSimple>
      <w:r>
        <w:instrText>)</w:instrText>
      </w:r>
      <w:bookmarkEnd w:id="3"/>
      <w:r w:rsidR="00AA24E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AA24E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AA24E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3328480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3328481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3328482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3328483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3328484" r:id="rId27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9A14F5" w:rsidRPr="009A14F5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9A14F5" w:rsidRPr="009A14F5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AA24E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3328485" r:id="rId29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9A14F5" w:rsidRPr="009A14F5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9A14F5" w:rsidRPr="009A14F5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AA24E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3328486" r:id="rId31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9A14F5" w:rsidRPr="009A14F5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9A14F5" w:rsidRPr="009A14F5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AA24E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3328487" r:id="rId33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9A14F5" w:rsidRPr="009A14F5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9A14F5" w:rsidRPr="009A14F5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AA24E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AA24E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AA24E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9A14F5" w:rsidRPr="009A14F5">
          <w:rPr>
            <w:rFonts w:eastAsia="SimSun"/>
            <w:lang w:val="ru-RU"/>
          </w:rPr>
          <w:instrText>(</w:instrText>
        </w:r>
        <w:r w:rsidR="009A14F5" w:rsidRPr="009A14F5">
          <w:rPr>
            <w:rFonts w:eastAsia="SimSun"/>
            <w:noProof/>
            <w:lang w:val="ru-RU"/>
          </w:rPr>
          <w:instrText>2.10</w:instrText>
        </w:r>
        <w:r w:rsidR="009A14F5" w:rsidRPr="009A14F5">
          <w:rPr>
            <w:rFonts w:eastAsia="SimSun"/>
            <w:lang w:val="ru-RU"/>
          </w:rPr>
          <w:instrText>)</w:instrText>
        </w:r>
      </w:fldSimple>
      <w:r w:rsidR="00AA24E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3328488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3328489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3328490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3328491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3328492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3328493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3328494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3328495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3328496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3328497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3328498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3328499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3328500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3328501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3328502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3328503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3328504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3328505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3328506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3328507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3328508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3328509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3328510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3328511" r:id="rId81"/>
        </w:object>
      </w:r>
      <w:r>
        <w:t>,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7" w:name="ZEqnNum949253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1</w:instrText>
        </w:r>
      </w:fldSimple>
      <w:r>
        <w:instrText>)</w:instrText>
      </w:r>
      <w:bookmarkEnd w:id="7"/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3328512" r:id="rId83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8" w:name="ZEqnNum507942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2</w:instrText>
        </w:r>
      </w:fldSimple>
      <w:r>
        <w:instrText>)</w:instrText>
      </w:r>
      <w:bookmarkEnd w:id="8"/>
      <w:r w:rsidR="00AA24E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AA24E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9A14F5" w:rsidRPr="009A14F5">
          <w:rPr>
            <w:rFonts w:eastAsia="SimSun"/>
            <w:lang w:val="ru-RU"/>
          </w:rPr>
          <w:instrText>(</w:instrText>
        </w:r>
        <w:r w:rsidR="009A14F5" w:rsidRPr="009A14F5">
          <w:rPr>
            <w:rFonts w:eastAsia="SimSun"/>
            <w:noProof/>
            <w:lang w:val="ru-RU"/>
          </w:rPr>
          <w:instrText>2.9</w:instrText>
        </w:r>
        <w:r w:rsidR="009A14F5" w:rsidRPr="009A14F5">
          <w:rPr>
            <w:rFonts w:eastAsia="SimSun"/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AA24E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3328513" r:id="rId85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9" w:name="ZEqnNum259416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3</w:instrText>
        </w:r>
      </w:fldSimple>
      <w:r>
        <w:instrText>)</w:instrText>
      </w:r>
      <w:bookmarkEnd w:id="9"/>
      <w:r w:rsidR="00AA24E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AA24E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9A14F5" w:rsidRPr="009A14F5">
          <w:rPr>
            <w:rFonts w:eastAsia="SimSun"/>
            <w:lang w:val="ru-RU"/>
          </w:rPr>
          <w:instrText>(</w:instrText>
        </w:r>
        <w:r w:rsidR="009A14F5" w:rsidRPr="009A14F5">
          <w:rPr>
            <w:rFonts w:eastAsia="SimSun"/>
            <w:noProof/>
            <w:lang w:val="ru-RU"/>
          </w:rPr>
          <w:instrText>2.8</w:instrText>
        </w:r>
        <w:r w:rsidR="009A14F5" w:rsidRPr="009A14F5">
          <w:rPr>
            <w:rFonts w:eastAsia="SimSun"/>
            <w:lang w:val="ru-RU"/>
          </w:rPr>
          <w:instrText>)</w:instrText>
        </w:r>
      </w:fldSimple>
      <w:r w:rsidR="00AA24E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3328514" r:id="rId8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0" w:name="ZEqnNum71264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4</w:instrText>
        </w:r>
      </w:fldSimple>
      <w:r>
        <w:instrText>)</w:instrText>
      </w:r>
      <w:bookmarkEnd w:id="10"/>
      <w:r w:rsidR="00AA24E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3328515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AA24E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3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3328516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3328517" r:id="rId9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1" w:name="ZEqnNum980698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5</w:instrText>
        </w:r>
      </w:fldSimple>
      <w:r>
        <w:instrText>)</w:instrText>
      </w:r>
      <w:bookmarkEnd w:id="11"/>
      <w:r w:rsidR="00AA24E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3328518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3328519" r:id="rId9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2" w:name="ZEqnNum894328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6</w:instrText>
        </w:r>
      </w:fldSimple>
      <w:r>
        <w:instrText>)</w:instrText>
      </w:r>
      <w:bookmarkEnd w:id="12"/>
      <w:r w:rsidR="00AA24E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3328520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3328521" r:id="rId10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7</w:instrText>
        </w:r>
      </w:fldSimple>
      <w:r>
        <w:instrText>)</w:instrText>
      </w:r>
      <w:r w:rsidR="00AA24E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3328522" r:id="rId10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8</w:instrText>
        </w:r>
      </w:fldSimple>
      <w:r>
        <w:instrText>)</w:instrText>
      </w:r>
      <w:r w:rsidR="00AA24E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3328523" r:id="rId10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19</w:instrText>
        </w:r>
      </w:fldSimple>
      <w:r>
        <w:instrText>)</w:instrText>
      </w:r>
      <w:r w:rsidR="00AA24E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AA24E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5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3328524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3328525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3328526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3328527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3328528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3328529" r:id="rId11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3" w:name="ZEqnNum333954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0</w:instrText>
        </w:r>
      </w:fldSimple>
      <w:r>
        <w:instrText>)</w:instrText>
      </w:r>
      <w:bookmarkEnd w:id="13"/>
      <w:r w:rsidR="00AA24E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3328530" r:id="rId11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1</w:instrText>
        </w:r>
      </w:fldSimple>
      <w:r>
        <w:instrText>)</w:instrText>
      </w:r>
      <w:r w:rsidR="00AA24E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AA24E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3328531" r:id="rId12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4" w:name="ZEqnNum32186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2</w:instrText>
        </w:r>
      </w:fldSimple>
      <w:r>
        <w:instrText>)</w:instrText>
      </w:r>
      <w:bookmarkEnd w:id="14"/>
      <w:r w:rsidR="00AA24E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3328532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3328533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3328534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3328535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3328536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3328537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3328538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3328539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AA24E3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3328540" r:id="rId13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3</w:instrText>
        </w:r>
      </w:fldSimple>
      <w:r>
        <w:instrText>)</w:instrText>
      </w:r>
      <w:r w:rsidR="00AA24E3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3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9A14F5" w:rsidRPr="009A14F5">
          <w:rPr>
            <w:rFonts w:eastAsia="SimSun"/>
            <w:lang w:val="ru-RU"/>
          </w:rPr>
          <w:instrText>(</w:instrText>
        </w:r>
        <w:r w:rsidR="009A14F5" w:rsidRPr="009A14F5">
          <w:rPr>
            <w:rFonts w:eastAsia="SimSun"/>
            <w:noProof/>
            <w:lang w:val="ru-RU"/>
          </w:rPr>
          <w:instrText>2.8</w:instrText>
        </w:r>
        <w:r w:rsidR="009A14F5" w:rsidRPr="009A14F5">
          <w:rPr>
            <w:rFonts w:eastAsia="SimSun"/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3328541" r:id="rId14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4</w:instrText>
        </w:r>
      </w:fldSimple>
      <w:r>
        <w:instrText>)</w:instrText>
      </w:r>
      <w:r w:rsidR="00AA24E3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3328542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3328543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3328544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3328545" r:id="rId14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5</w:instrText>
        </w:r>
      </w:fldSimple>
      <w:r>
        <w:instrText>)</w:instrText>
      </w:r>
      <w:r w:rsidR="00AA24E3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3328546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AA24E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AA24E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9A14F5" w:rsidRPr="009A14F5">
          <w:rPr>
            <w:rFonts w:eastAsia="SimSun"/>
            <w:lang w:val="ru-RU"/>
          </w:rPr>
          <w:instrText>(</w:instrText>
        </w:r>
        <w:r w:rsidR="009A14F5" w:rsidRPr="009A14F5">
          <w:rPr>
            <w:rFonts w:eastAsia="SimSun"/>
            <w:noProof/>
            <w:lang w:val="ru-RU"/>
          </w:rPr>
          <w:instrText>2.10</w:instrText>
        </w:r>
        <w:r w:rsidR="009A14F5" w:rsidRPr="009A14F5">
          <w:rPr>
            <w:rFonts w:eastAsia="SimSun"/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3328547" r:id="rId15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5" w:name="ZEqnNum595411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6</w:instrText>
        </w:r>
      </w:fldSimple>
      <w:r>
        <w:instrText>)</w:instrText>
      </w:r>
      <w:bookmarkEnd w:id="15"/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3328548" r:id="rId15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7</w:instrText>
        </w:r>
      </w:fldSimple>
      <w:r>
        <w:instrText>)</w:instrText>
      </w:r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3328549" r:id="rId15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8</w:instrText>
        </w:r>
      </w:fldSimple>
      <w:r>
        <w:instrText>)</w:instrText>
      </w:r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3328550" r:id="rId15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6" w:name="ZEqnNum993783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29</w:instrText>
        </w:r>
      </w:fldSimple>
      <w:r>
        <w:instrText>)</w:instrText>
      </w:r>
      <w:bookmarkEnd w:id="16"/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3328551" r:id="rId16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7" w:name="ZEqnNum135300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0</w:instrText>
        </w:r>
      </w:fldSimple>
      <w:r>
        <w:instrText>)</w:instrText>
      </w:r>
      <w:bookmarkEnd w:id="17"/>
      <w:r w:rsidR="00AA24E3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AA24E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AA24E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3328552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3328553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3328554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3328555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3328556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3328557" r:id="rId173"/>
        </w:object>
      </w:r>
      <w:r w:rsidR="00310E87" w:rsidRPr="00310E87">
        <w:rPr>
          <w:lang w:val="ru-RU"/>
        </w:rPr>
        <w:t xml:space="preserve"> задача </w:t>
      </w:r>
      <w:r w:rsidR="00AA24E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3328558" r:id="rId17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8" w:name="ZEqnNum937162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1</w:instrText>
        </w:r>
      </w:fldSimple>
      <w:r>
        <w:instrText>)</w:instrText>
      </w:r>
      <w:bookmarkEnd w:id="18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3328559" r:id="rId17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9" w:name="ZEqnNum39827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2</w:instrText>
        </w:r>
      </w:fldSimple>
      <w:r>
        <w:instrText>)</w:instrText>
      </w:r>
      <w:bookmarkEnd w:id="19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3328560" r:id="rId17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0" w:name="ZEqnNum398257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3</w:instrText>
        </w:r>
      </w:fldSimple>
      <w:r>
        <w:instrText>)</w:instrText>
      </w:r>
      <w:bookmarkEnd w:id="20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3328561" r:id="rId18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1" w:name="ZEqnNum278552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4</w:instrText>
        </w:r>
      </w:fldSimple>
      <w:r>
        <w:instrText>)</w:instrText>
      </w:r>
      <w:bookmarkEnd w:id="21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3328562" r:id="rId18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2" w:name="ZEqnNum674164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5</w:instrText>
        </w:r>
      </w:fldSimple>
      <w:r>
        <w:instrText>)</w:instrText>
      </w:r>
      <w:bookmarkEnd w:id="22"/>
      <w:r w:rsidR="00AA24E3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3328563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3328564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3328565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3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3328566" r:id="rId19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3" w:name="ZEqnNum894673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6</w:instrText>
        </w:r>
      </w:fldSimple>
      <w:r>
        <w:instrText>)</w:instrText>
      </w:r>
      <w:bookmarkEnd w:id="23"/>
      <w:r w:rsidR="00AA24E3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3328567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3328568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3328569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5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3328570" r:id="rId19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4" w:name="ZEqnNum883332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7</w:instrText>
        </w:r>
      </w:fldSimple>
      <w:r>
        <w:instrText>)</w:instrText>
      </w:r>
      <w:bookmarkEnd w:id="24"/>
      <w:r w:rsidR="00AA24E3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7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3328571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3328572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3328573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3328574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3328575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3328576" r:id="rId21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5" w:name="ZEqnNum119929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8</w:instrText>
        </w:r>
      </w:fldSimple>
      <w:r>
        <w:instrText>)</w:instrText>
      </w:r>
      <w:bookmarkEnd w:id="25"/>
      <w:r w:rsidR="00AA24E3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3328577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8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3328578" r:id="rId21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6" w:name="ZEqnNum674187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39</w:instrText>
        </w:r>
      </w:fldSimple>
      <w:r>
        <w:instrText>)</w:instrText>
      </w:r>
      <w:bookmarkEnd w:id="26"/>
      <w:r w:rsidR="00AA24E3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3328579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3328580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9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3328581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3328582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3328583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3328584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7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3328585" r:id="rId22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8" w:name="ZEqnNum276668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0</w:instrText>
        </w:r>
      </w:fldSimple>
      <w:r>
        <w:instrText>)</w:instrText>
      </w:r>
      <w:bookmarkEnd w:id="28"/>
      <w:r w:rsidR="00AA24E3">
        <w:fldChar w:fldCharType="end"/>
      </w:r>
      <w:commentRangeEnd w:id="27"/>
      <w:r w:rsidR="00F150E9">
        <w:rPr>
          <w:rStyle w:val="a9"/>
          <w:rFonts w:eastAsiaTheme="minorHAnsi" w:cstheme="minorBidi"/>
          <w:lang w:val="en-US" w:eastAsia="en-US"/>
        </w:rPr>
        <w:commentReference w:id="27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5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3328586" r:id="rId232"/>
        </w:object>
      </w:r>
      <w:r>
        <w:rPr>
          <w:lang w:val="ru-RU"/>
        </w:rPr>
        <w:t xml:space="preserve">, и имеют место соотношения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3328587" r:id="rId23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9" w:name="ZEqnNum718199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1</w:instrText>
        </w:r>
      </w:fldSimple>
      <w:r>
        <w:instrText>)</w:instrText>
      </w:r>
      <w:bookmarkEnd w:id="29"/>
      <w:r w:rsidR="00AA24E3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3328588" r:id="rId23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0" w:name="ZEqnNum32468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2</w:instrText>
        </w:r>
      </w:fldSimple>
      <w:r>
        <w:instrText>)</w:instrText>
      </w:r>
      <w:bookmarkEnd w:id="30"/>
      <w:r w:rsidR="00AA24E3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3328589" r:id="rId23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1" w:name="ZEqnNum296827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3</w:instrText>
        </w:r>
      </w:fldSimple>
      <w:r>
        <w:instrText>)</w:instrText>
      </w:r>
      <w:bookmarkEnd w:id="31"/>
      <w:r w:rsidR="00AA24E3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3328590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3328591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3328592" r:id="rId24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2" w:name="ZEqnNum808296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4</w:instrText>
        </w:r>
      </w:fldSimple>
      <w:r>
        <w:instrText>)</w:instrText>
      </w:r>
      <w:bookmarkEnd w:id="32"/>
      <w:r w:rsidR="00AA24E3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3328593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3328594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3328595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AA24E3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3328596" r:id="rId252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3" w:name="ZEqnNum224105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5</w:instrText>
        </w:r>
      </w:fldSimple>
      <w:r>
        <w:instrText>)</w:instrText>
      </w:r>
      <w:bookmarkEnd w:id="33"/>
      <w:r w:rsidR="00AA24E3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5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3328597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3328598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AA24E3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3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3328599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3328600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3328601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3328602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3328603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3328604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AA24E3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43175">
        <w:rPr>
          <w:lang w:val="ru-RU"/>
        </w:rPr>
        <w:t>-</w:t>
      </w:r>
      <w:r w:rsidR="00AA24E3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73328605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73328606" r:id="rId272"/>
        </w:object>
      </w:r>
      <w:r w:rsidRPr="00422942">
        <w:rPr>
          <w:lang w:val="ru-RU"/>
        </w:rPr>
        <w:t>;</w:t>
      </w:r>
      <w:proofErr w:type="gramEnd"/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3328607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3328608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3328609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3328610" r:id="rId280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6</w:instrText>
        </w:r>
      </w:fldSimple>
      <w:r>
        <w:instrText>)</w:instrText>
      </w:r>
      <w:r w:rsidR="00AA24E3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3328611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3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14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6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73328612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73328613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73328614" r:id="rId28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4" w:name="ZEqnNum805727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7</w:instrText>
        </w:r>
      </w:fldSimple>
      <w:r>
        <w:instrText>)</w:instrText>
      </w:r>
      <w:bookmarkEnd w:id="34"/>
      <w:r w:rsidR="00AA24E3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7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73328615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73328616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7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AA24E3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29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AA24E3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30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73328617" r:id="rId29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5" w:name="ZEqnNum625568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8</w:instrText>
        </w:r>
      </w:fldSimple>
      <w:r>
        <w:instrText>)</w:instrText>
      </w:r>
      <w:bookmarkEnd w:id="35"/>
      <w:r w:rsidR="00AA24E3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73328618" r:id="rId29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49</w:instrText>
        </w:r>
      </w:fldSimple>
      <w:r>
        <w:instrText>)</w:instrText>
      </w:r>
      <w:r w:rsidR="00AA24E3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73328619" r:id="rId29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6" w:name="ZEqnNum198126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50</w:instrText>
        </w:r>
      </w:fldSimple>
      <w:r>
        <w:instrText>)</w:instrText>
      </w:r>
      <w:bookmarkEnd w:id="36"/>
      <w:r w:rsidR="00AA24E3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73328620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73328621" r:id="rId302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7" w:name="ZEqnNum620044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51</w:instrText>
        </w:r>
      </w:fldSimple>
      <w:r>
        <w:instrText>)</w:instrText>
      </w:r>
      <w:bookmarkEnd w:id="37"/>
      <w:r w:rsidR="00AA24E3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73328622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8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51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48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F312B1">
        <w:rPr>
          <w:lang w:val="ru-RU"/>
        </w:rPr>
        <w:t>-</w:t>
      </w:r>
      <w:r w:rsidR="00AA24E3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9A14F5">
          <w:instrText>(</w:instrText>
        </w:r>
        <w:r w:rsidR="009A14F5">
          <w:rPr>
            <w:noProof/>
          </w:rPr>
          <w:instrText>2.50</w:instrText>
        </w:r>
        <w:r w:rsidR="009A14F5">
          <w:instrText>)</w:instrText>
        </w:r>
      </w:fldSimple>
      <w:r w:rsidR="00AA24E3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A53385" w:rsidRPr="003B437E">
        <w:rPr>
          <w:position w:val="-106"/>
        </w:rPr>
        <w:object w:dxaOrig="7300" w:dyaOrig="2260">
          <v:shape id="_x0000_i1174" type="#_x0000_t75" style="width:365pt;height:112.7pt" o:ole="">
            <v:imagedata r:id="rId305" o:title=""/>
          </v:shape>
          <o:OLEObject Type="Embed" ProgID="Equation.DSMT4" ShapeID="_x0000_i1174" DrawAspect="Content" ObjectID="_1573328623" r:id="rId30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8" w:name="ZEqnNum429901"/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52</w:instrText>
        </w:r>
      </w:fldSimple>
      <w:r>
        <w:instrText>)</w:instrText>
      </w:r>
      <w:bookmarkEnd w:id="38"/>
      <w:r w:rsidR="00AA24E3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9A14F5" w:rsidRPr="009A14F5">
          <w:rPr>
            <w:lang w:val="ru-RU"/>
          </w:rPr>
          <w:instrText>(</w:instrText>
        </w:r>
        <w:r w:rsidR="009A14F5" w:rsidRPr="009A14F5">
          <w:rPr>
            <w:noProof/>
            <w:lang w:val="ru-RU"/>
          </w:rPr>
          <w:instrText>2.52</w:instrText>
        </w:r>
        <w:r w:rsidR="009A14F5" w:rsidRPr="009A14F5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Pr="008B4074">
        <w:rPr>
          <w:position w:val="-12"/>
        </w:rPr>
        <w:object w:dxaOrig="3660" w:dyaOrig="380">
          <v:shape id="_x0000_i1175" type="#_x0000_t75" style="width:182.8pt;height:18.8pt" o:ole="">
            <v:imagedata r:id="rId307" o:title=""/>
          </v:shape>
          <o:OLEObject Type="Embed" ProgID="Equation.DSMT4" ShapeID="_x0000_i1175" DrawAspect="Content" ObjectID="_1573328624" r:id="rId308"/>
        </w:object>
      </w:r>
      <w:r>
        <w:t>,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9A14F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A14F5">
          <w:rPr>
            <w:noProof/>
          </w:rPr>
          <w:instrText>53</w:instrText>
        </w:r>
      </w:fldSimple>
      <w:r>
        <w:instrText>)</w:instrText>
      </w:r>
      <w:r w:rsidR="00AA24E3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Pr="008B4074">
        <w:rPr>
          <w:position w:val="-12"/>
        </w:rPr>
        <w:object w:dxaOrig="1020" w:dyaOrig="380">
          <v:shape id="_x0000_i1176" type="#_x0000_t75" style="width:50.7pt;height:18.8pt" o:ole="">
            <v:imagedata r:id="rId309" o:title=""/>
          </v:shape>
          <o:OLEObject Type="Embed" ProgID="Equation.DSMT4" ShapeID="_x0000_i1176" DrawAspect="Content" ObjectID="_1573328625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8273C9" w:rsidRPr="004C1E08">
        <w:rPr>
          <w:position w:val="-64"/>
        </w:rPr>
        <w:object w:dxaOrig="5860" w:dyaOrig="1420">
          <v:shape id="_x0000_i1179" type="#_x0000_t75" style="width:293pt;height:70.75pt" o:ole="">
            <v:imagedata r:id="rId311" o:title=""/>
          </v:shape>
          <o:OLEObject Type="Embed" ProgID="Equation.DSMT4" ShapeID="_x0000_i1179" DrawAspect="Content" ObjectID="_1573328626" r:id="rId312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4</w:instrText>
        </w:r>
      </w:fldSimple>
      <w:r>
        <w:instrText>)</w:instrText>
      </w:r>
      <w:r w:rsidR="00AA24E3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Pr="008B4074">
        <w:rPr>
          <w:position w:val="-12"/>
        </w:rPr>
        <w:object w:dxaOrig="1180" w:dyaOrig="380">
          <v:shape id="_x0000_i1177" type="#_x0000_t75" style="width:58.85pt;height:18.8pt" o:ole="">
            <v:imagedata r:id="rId313" o:title=""/>
          </v:shape>
          <o:OLEObject Type="Embed" ProgID="Equation.DSMT4" ShapeID="_x0000_i1177" DrawAspect="Content" ObjectID="_1573328627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gramStart"/>
      <w:r w:rsidRPr="003B0D6F">
        <w:t>решение</w:t>
      </w:r>
      <w:proofErr w:type="gramEnd"/>
      <w:r w:rsidRPr="003B0D6F">
        <w:t xml:space="preserve">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8273C9" w:rsidRPr="00302E28">
        <w:rPr>
          <w:position w:val="-106"/>
        </w:rPr>
        <w:object w:dxaOrig="6280" w:dyaOrig="2260">
          <v:shape id="_x0000_i1180" type="#_x0000_t75" style="width:314.3pt;height:112.7pt" o:ole="">
            <v:imagedata r:id="rId315" o:title=""/>
          </v:shape>
          <o:OLEObject Type="Embed" ProgID="Equation.DSMT4" ShapeID="_x0000_i1180" DrawAspect="Content" ObjectID="_1573328628" r:id="rId31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5</w:instrText>
        </w:r>
      </w:fldSimple>
      <w:r>
        <w:instrText>)</w:instrText>
      </w:r>
      <w:r w:rsidR="00AA24E3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Pr="008B4074">
        <w:rPr>
          <w:position w:val="-12"/>
          <w:lang w:eastAsia="zh-CN"/>
        </w:rPr>
        <w:object w:dxaOrig="3640" w:dyaOrig="420">
          <v:shape id="_x0000_i1178" type="#_x0000_t75" style="width:182.2pt;height:21.3pt" o:ole="">
            <v:imagedata r:id="rId317" o:title=""/>
          </v:shape>
          <o:OLEObject Type="Embed" ProgID="Equation.DSMT4" ShapeID="_x0000_i1178" DrawAspect="Content" ObjectID="_1573328629" r:id="rId318"/>
        </w:object>
      </w:r>
      <w:r w:rsidRPr="009A14F5">
        <w:rPr>
          <w:lang w:val="ru-RU"/>
        </w:rPr>
        <w:t>.</w:t>
      </w:r>
    </w:p>
    <w:p w:rsidR="002C6D25" w:rsidRPr="006B7C9E" w:rsidRDefault="002C6D25" w:rsidP="002A1C9B">
      <w:pPr>
        <w:pStyle w:val="a8"/>
        <w:rPr>
          <w:lang w:val="ru-RU"/>
        </w:rPr>
      </w:pPr>
    </w:p>
    <w:p w:rsidR="00607C0A" w:rsidRPr="000F4602" w:rsidRDefault="00607C0A" w:rsidP="00177436">
      <w:pPr>
        <w:rPr>
          <w:lang w:val="ru-RU"/>
        </w:rPr>
      </w:pPr>
      <w:r w:rsidRPr="000F4602">
        <w:rPr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7" w:author="iliar_turdushev" w:date="2017-11-25T22:18:00Z" w:initials="i">
    <w:p w:rsidR="00A53385" w:rsidRPr="00F150E9" w:rsidRDefault="00A53385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DFD"/>
    <w:rsid w:val="00062FA8"/>
    <w:rsid w:val="00063194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3E85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C9B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2E28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97910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0D18"/>
    <w:rsid w:val="005E176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53CB"/>
    <w:rsid w:val="00866DCB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07CD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4F5"/>
    <w:rsid w:val="009A18B6"/>
    <w:rsid w:val="009A2E1D"/>
    <w:rsid w:val="009A2E29"/>
    <w:rsid w:val="009A3B9F"/>
    <w:rsid w:val="009A46A9"/>
    <w:rsid w:val="009A4719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comments" Target="comments.xml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theme" Target="theme/theme1.xml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E4BA1-7FF3-465A-A95A-CC14AB095C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06</TotalTime>
  <Pages>14</Pages>
  <Words>4093</Words>
  <Characters>23335</Characters>
  <Application>Microsoft Office Word</Application>
  <DocSecurity>0</DocSecurity>
  <Lines>194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7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365</cp:revision>
  <dcterms:created xsi:type="dcterms:W3CDTF">2017-10-15T12:08:00Z</dcterms:created>
  <dcterms:modified xsi:type="dcterms:W3CDTF">2017-11-27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